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38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267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有效像元判定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0480</TotalTime>
  <Words>1556</Words>
  <Application>Microsoft Office PowerPoint</Application>
  <PresentationFormat>宽屏</PresentationFormat>
  <Paragraphs>295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2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40</cp:revision>
  <dcterms:created xsi:type="dcterms:W3CDTF">2020-11-26T02:32:42Z</dcterms:created>
  <dcterms:modified xsi:type="dcterms:W3CDTF">2021-11-09T13:00:56Z</dcterms:modified>
</cp:coreProperties>
</file>